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9"/>
  </p:handoutMasterIdLst>
  <p:sldIdLst>
    <p:sldId id="256" r:id="rId2"/>
    <p:sldId id="257" r:id="rId3"/>
    <p:sldId id="258" r:id="rId4"/>
    <p:sldId id="261" r:id="rId5"/>
    <p:sldId id="260" r:id="rId6"/>
    <p:sldId id="259" r:id="rId7"/>
    <p:sldId id="262" r:id="rId8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450" y="6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2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F71B86-430B-4D38-AEED-9041B0D90E7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BF59C1-8E9C-40AB-9F2E-8A0C9B55202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348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0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5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7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0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0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516912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16912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8"/>
            <a:ext cx="32004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4"/>
            <a:ext cx="762000" cy="365125"/>
          </a:xfrm>
        </p:spPr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2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4" y="2998765"/>
            <a:ext cx="3053866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4"/>
            <a:ext cx="2133600" cy="365125"/>
          </a:xfrm>
        </p:spPr>
        <p:txBody>
          <a:bodyPr/>
          <a:lstStyle/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6"/>
            <a:ext cx="9144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4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980CA721-AF0E-4A73-83A9-1124F45788E3}" type="datetimeFigureOut">
              <a:rPr lang="en-US" smtClean="0"/>
              <a:pPr/>
              <a:t>11/3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4"/>
            <a:ext cx="28956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4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DEFFB322-77D6-47AB-9C19-422C644016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accent4">
                    <a:lumMod val="20000"/>
                    <a:lumOff val="80000"/>
                  </a:schemeClr>
                </a:solidFill>
              </a:rPr>
              <a:t>0-6   the </a:t>
            </a:r>
            <a:r>
              <a:rPr lang="en-US" dirty="0" smtClean="0"/>
              <a:t>Percent Propor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1544812"/>
            <a:ext cx="7391400" cy="17526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Notes # _____   _____/_____/_____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percent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smtClean="0"/>
              <a:t>: a ratio that compares a number to 100</a:t>
            </a:r>
          </a:p>
          <a:p>
            <a:pPr>
              <a:buNone/>
            </a:pPr>
            <a:endParaRPr lang="en-US" b="1" u="sng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b="1" u="sng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percent proportion</a:t>
            </a:r>
            <a:r>
              <a:rPr lang="en-US" dirty="0" smtClean="0"/>
              <a:t> :</a:t>
            </a:r>
          </a:p>
          <a:p>
            <a:pPr>
              <a:buNone/>
            </a:pPr>
            <a:endParaRPr lang="en-US" b="1" u="sng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b="1" u="sng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b="1" u="sng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DECIMALS </a:t>
            </a: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are ok on problems that involve %.</a:t>
            </a:r>
          </a:p>
          <a:p>
            <a:pPr>
              <a:buNone/>
            </a:pP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If you have to round, round to the nearest </a:t>
            </a: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enth</a:t>
            </a:r>
            <a:r>
              <a:rPr lang="en-US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.</a:t>
            </a: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endParaRPr lang="en-US" b="1" u="sng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24400" y="2895600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3050"/>
            <a:ext cx="8458200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Use the percent proportion to find each number. </a:t>
            </a:r>
            <a:endParaRPr lang="en-US" sz="32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4040188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1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371600"/>
            <a:ext cx="4041775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2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1426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4% of 25 is what number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648200" y="2209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% of 56 is 18?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72121"/>
              </p:ext>
            </p:extLst>
          </p:nvPr>
        </p:nvGraphicFramePr>
        <p:xfrm>
          <a:off x="685800" y="2908995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08995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17538"/>
              </p:ext>
            </p:extLst>
          </p:nvPr>
        </p:nvGraphicFramePr>
        <p:xfrm>
          <a:off x="685800" y="4629548"/>
          <a:ext cx="27352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29548"/>
                        <a:ext cx="2735263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28613"/>
              </p:ext>
            </p:extLst>
          </p:nvPr>
        </p:nvGraphicFramePr>
        <p:xfrm>
          <a:off x="685800" y="5534126"/>
          <a:ext cx="13446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534126"/>
                        <a:ext cx="1344613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42027"/>
              </p:ext>
            </p:extLst>
          </p:nvPr>
        </p:nvGraphicFramePr>
        <p:xfrm>
          <a:off x="4953000" y="2881308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81308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33060"/>
              </p:ext>
            </p:extLst>
          </p:nvPr>
        </p:nvGraphicFramePr>
        <p:xfrm>
          <a:off x="4946553" y="4602163"/>
          <a:ext cx="2687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553" y="4602163"/>
                        <a:ext cx="2687637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79287"/>
              </p:ext>
            </p:extLst>
          </p:nvPr>
        </p:nvGraphicFramePr>
        <p:xfrm>
          <a:off x="4953000" y="5507042"/>
          <a:ext cx="2546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07042"/>
                        <a:ext cx="2546350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4040188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3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371600"/>
            <a:ext cx="4041775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4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1426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% of 50 is 10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648200" y="22098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% of 10 is 50?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07405"/>
              </p:ext>
            </p:extLst>
          </p:nvPr>
        </p:nvGraphicFramePr>
        <p:xfrm>
          <a:off x="685800" y="2908995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08995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91842"/>
              </p:ext>
            </p:extLst>
          </p:nvPr>
        </p:nvGraphicFramePr>
        <p:xfrm>
          <a:off x="709613" y="4629150"/>
          <a:ext cx="26876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629150"/>
                        <a:ext cx="2687637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96227"/>
              </p:ext>
            </p:extLst>
          </p:nvPr>
        </p:nvGraphicFramePr>
        <p:xfrm>
          <a:off x="686972" y="5533330"/>
          <a:ext cx="21129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72" y="5533330"/>
                        <a:ext cx="2112963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734879"/>
              </p:ext>
            </p:extLst>
          </p:nvPr>
        </p:nvGraphicFramePr>
        <p:xfrm>
          <a:off x="4953000" y="2881308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81308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80395"/>
              </p:ext>
            </p:extLst>
          </p:nvPr>
        </p:nvGraphicFramePr>
        <p:xfrm>
          <a:off x="4946553" y="4602163"/>
          <a:ext cx="2687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3" imgW="711000" imgH="177480" progId="Equation.DSMT4">
                  <p:embed/>
                </p:oleObj>
              </mc:Choice>
              <mc:Fallback>
                <p:oleObj name="Equation" r:id="rId13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553" y="4602163"/>
                        <a:ext cx="2687637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722497"/>
              </p:ext>
            </p:extLst>
          </p:nvPr>
        </p:nvGraphicFramePr>
        <p:xfrm>
          <a:off x="5024438" y="5507038"/>
          <a:ext cx="240347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507038"/>
                        <a:ext cx="2403475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4040188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5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371600"/>
            <a:ext cx="4041775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6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214265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2 is 40% of what number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648200" y="22098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38.25 is 45% of what number?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866044"/>
              </p:ext>
            </p:extLst>
          </p:nvPr>
        </p:nvGraphicFramePr>
        <p:xfrm>
          <a:off x="709613" y="2908300"/>
          <a:ext cx="225583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908300"/>
                        <a:ext cx="2255837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29692"/>
              </p:ext>
            </p:extLst>
          </p:nvPr>
        </p:nvGraphicFramePr>
        <p:xfrm>
          <a:off x="685800" y="4629548"/>
          <a:ext cx="27352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29548"/>
                        <a:ext cx="2735263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509564"/>
              </p:ext>
            </p:extLst>
          </p:nvPr>
        </p:nvGraphicFramePr>
        <p:xfrm>
          <a:off x="709613" y="5534025"/>
          <a:ext cx="16319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534025"/>
                        <a:ext cx="1631950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155898"/>
              </p:ext>
            </p:extLst>
          </p:nvPr>
        </p:nvGraphicFramePr>
        <p:xfrm>
          <a:off x="4946553" y="2881309"/>
          <a:ext cx="302260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553" y="2881309"/>
                        <a:ext cx="3022600" cy="14874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11025"/>
              </p:ext>
            </p:extLst>
          </p:nvPr>
        </p:nvGraphicFramePr>
        <p:xfrm>
          <a:off x="4922838" y="4602163"/>
          <a:ext cx="27352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602163"/>
                        <a:ext cx="2735262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78943"/>
              </p:ext>
            </p:extLst>
          </p:nvPr>
        </p:nvGraphicFramePr>
        <p:xfrm>
          <a:off x="4926355" y="5534025"/>
          <a:ext cx="15843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5" imgW="419040" imgH="177480" progId="Equation.DSMT4">
                  <p:embed/>
                </p:oleObj>
              </mc:Choice>
              <mc:Fallback>
                <p:oleObj name="Equation" r:id="rId1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355" y="5534025"/>
                        <a:ext cx="1584325" cy="671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4040188" cy="609600"/>
          </a:xfr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 7</a:t>
            </a:r>
            <a:endParaRPr lang="en-US" sz="28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133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bag of party favors, 39 out of 60 are whistles. What percent of the part favors are whistles?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54630"/>
              </p:ext>
            </p:extLst>
          </p:nvPr>
        </p:nvGraphicFramePr>
        <p:xfrm>
          <a:off x="3039268" y="3026411"/>
          <a:ext cx="230346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68" y="3026411"/>
                        <a:ext cx="2303463" cy="14874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008469"/>
              </p:ext>
            </p:extLst>
          </p:nvPr>
        </p:nvGraphicFramePr>
        <p:xfrm>
          <a:off x="3014663" y="4692650"/>
          <a:ext cx="27828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692650"/>
                        <a:ext cx="2782887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92393"/>
              </p:ext>
            </p:extLst>
          </p:nvPr>
        </p:nvGraphicFramePr>
        <p:xfrm>
          <a:off x="2999423" y="5570439"/>
          <a:ext cx="163353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423" y="5570439"/>
                        <a:ext cx="1633537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133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WS </a:t>
            </a:r>
            <a:r>
              <a:rPr lang="en-US" sz="4000" dirty="0" smtClean="0"/>
              <a:t>0-6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</Template>
  <TotalTime>713</TotalTime>
  <Words>134</Words>
  <Application>Microsoft Office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Franklin Gothic Book</vt:lpstr>
      <vt:lpstr>Wingdings 2</vt:lpstr>
      <vt:lpstr>Technic</vt:lpstr>
      <vt:lpstr>Equation</vt:lpstr>
      <vt:lpstr>0-6   the Percent Proportion</vt:lpstr>
      <vt:lpstr>PowerPoint Presentation</vt:lpstr>
      <vt:lpstr>Use the percent proportion to find each number. 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.6  Percents</dc:title>
  <dc:creator>nelsons2</dc:creator>
  <cp:lastModifiedBy>Reaves, Nathan</cp:lastModifiedBy>
  <cp:revision>24</cp:revision>
  <dcterms:created xsi:type="dcterms:W3CDTF">2010-09-24T17:13:15Z</dcterms:created>
  <dcterms:modified xsi:type="dcterms:W3CDTF">2015-11-03T18:47:45Z</dcterms:modified>
</cp:coreProperties>
</file>